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852754" w14:textId="77777777" w:rsidR="00841437" w:rsidRDefault="00841437" w:rsidP="00841437">
      <w:pPr>
        <w:jc w:val="center"/>
        <w:rPr>
          <w:sz w:val="40"/>
        </w:rPr>
      </w:pPr>
      <w:r w:rsidRPr="00841437">
        <w:rPr>
          <w:sz w:val="40"/>
        </w:rPr>
        <w:t>Worksheet 7</w:t>
      </w:r>
    </w:p>
    <w:p w14:paraId="6D42C22A" w14:textId="77777777" w:rsidR="00841437" w:rsidRPr="00841437" w:rsidRDefault="00841437" w:rsidP="00841437">
      <w:pPr>
        <w:pStyle w:val="ListParagraph"/>
        <w:numPr>
          <w:ilvl w:val="0"/>
          <w:numId w:val="1"/>
        </w:numPr>
      </w:pPr>
      <w:r>
        <w:t xml:space="preserve">Find power series representation of the given function, </w:t>
      </w:r>
      <w:r w:rsidRPr="008D7B75">
        <w:rPr>
          <w:position w:val="-28"/>
        </w:rPr>
        <w:object w:dxaOrig="1460" w:dyaOrig="700" w14:anchorId="3D2F98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35pt" o:ole="">
            <v:imagedata r:id="rId8" o:title=""/>
          </v:shape>
          <o:OLEObject Type="Embed" ProgID="Equation.DSMT4" ShapeID="_x0000_i1025" DrawAspect="Content" ObjectID="_1325313358" r:id="rId9"/>
        </w:object>
      </w:r>
    </w:p>
    <w:p w14:paraId="351FC0D1" w14:textId="77777777" w:rsidR="00841437" w:rsidRPr="003D56F0" w:rsidRDefault="00841437" w:rsidP="00841437">
      <w:pPr>
        <w:pStyle w:val="ListParagraph"/>
        <w:numPr>
          <w:ilvl w:val="1"/>
          <w:numId w:val="1"/>
        </w:numPr>
      </w:pPr>
      <w:r w:rsidRPr="00841437">
        <w:rPr>
          <w:position w:val="-24"/>
        </w:rPr>
        <w:object w:dxaOrig="720" w:dyaOrig="620" w14:anchorId="65F0C1B3">
          <v:shape id="_x0000_i1026" type="#_x0000_t75" style="width:36pt;height:31pt" o:ole="">
            <v:imagedata r:id="rId10" o:title=""/>
          </v:shape>
          <o:OLEObject Type="Embed" ProgID="Equation.DSMT4" ShapeID="_x0000_i1026" DrawAspect="Content" ObjectID="_1325313359" r:id="rId11"/>
        </w:object>
      </w:r>
    </w:p>
    <w:p w14:paraId="368077AD" w14:textId="77777777" w:rsidR="003D56F0" w:rsidRDefault="003D56F0" w:rsidP="003D56F0"/>
    <w:p w14:paraId="6500BE93" w14:textId="77777777" w:rsidR="006764AA" w:rsidRPr="003D56F0" w:rsidRDefault="006764AA" w:rsidP="003D56F0"/>
    <w:p w14:paraId="636E2ED4" w14:textId="77777777" w:rsidR="003D56F0" w:rsidRDefault="003D56F0" w:rsidP="003D56F0">
      <w:pPr>
        <w:pStyle w:val="ListParagraph"/>
        <w:ind w:left="1496"/>
      </w:pPr>
    </w:p>
    <w:p w14:paraId="352763DA" w14:textId="77777777" w:rsidR="00E46562" w:rsidRDefault="00E46562" w:rsidP="003D56F0">
      <w:pPr>
        <w:pStyle w:val="ListParagraph"/>
        <w:ind w:left="1496"/>
      </w:pPr>
    </w:p>
    <w:p w14:paraId="58D5BE9F" w14:textId="238007F7" w:rsidR="003D56F0" w:rsidRDefault="00841437" w:rsidP="003D56F0">
      <w:pPr>
        <w:pStyle w:val="ListParagraph"/>
        <w:numPr>
          <w:ilvl w:val="1"/>
          <w:numId w:val="1"/>
        </w:numPr>
      </w:pPr>
      <w:r w:rsidRPr="00841437">
        <w:rPr>
          <w:position w:val="-24"/>
        </w:rPr>
        <w:object w:dxaOrig="720" w:dyaOrig="620" w14:anchorId="6043EE81">
          <v:shape id="_x0000_i1027" type="#_x0000_t75" style="width:36pt;height:31pt" o:ole="">
            <v:imagedata r:id="rId12" o:title=""/>
          </v:shape>
          <o:OLEObject Type="Embed" ProgID="Equation.DSMT4" ShapeID="_x0000_i1027" DrawAspect="Content" ObjectID="_1325313360" r:id="rId13"/>
        </w:object>
      </w:r>
    </w:p>
    <w:p w14:paraId="15076C63" w14:textId="77777777" w:rsidR="003D56F0" w:rsidRDefault="003D56F0" w:rsidP="003D56F0">
      <w:pPr>
        <w:pStyle w:val="ListParagraph"/>
        <w:ind w:left="1496"/>
      </w:pPr>
    </w:p>
    <w:p w14:paraId="432E69E7" w14:textId="77777777" w:rsidR="00E46562" w:rsidRDefault="00E46562" w:rsidP="003D56F0">
      <w:pPr>
        <w:pStyle w:val="ListParagraph"/>
        <w:ind w:left="1496"/>
      </w:pPr>
    </w:p>
    <w:p w14:paraId="7489C969" w14:textId="77777777" w:rsidR="006764AA" w:rsidRDefault="006764AA" w:rsidP="003D56F0">
      <w:pPr>
        <w:pStyle w:val="ListParagraph"/>
        <w:ind w:left="1496"/>
      </w:pPr>
    </w:p>
    <w:p w14:paraId="692A9A0B" w14:textId="77777777" w:rsidR="003D56F0" w:rsidRDefault="003D56F0" w:rsidP="003D56F0">
      <w:pPr>
        <w:pStyle w:val="ListParagraph"/>
        <w:ind w:left="1496"/>
      </w:pPr>
    </w:p>
    <w:p w14:paraId="6C8DEF2B" w14:textId="77777777" w:rsidR="00841437" w:rsidRPr="003D56F0" w:rsidRDefault="00841437" w:rsidP="00841437">
      <w:pPr>
        <w:pStyle w:val="ListParagraph"/>
        <w:numPr>
          <w:ilvl w:val="1"/>
          <w:numId w:val="1"/>
        </w:numPr>
      </w:pPr>
      <w:r w:rsidRPr="00841437">
        <w:rPr>
          <w:position w:val="-24"/>
        </w:rPr>
        <w:object w:dxaOrig="820" w:dyaOrig="620" w14:anchorId="2921BC15">
          <v:shape id="_x0000_i1028" type="#_x0000_t75" style="width:41pt;height:31pt" o:ole="">
            <v:imagedata r:id="rId14" o:title=""/>
          </v:shape>
          <o:OLEObject Type="Embed" ProgID="Equation.DSMT4" ShapeID="_x0000_i1028" DrawAspect="Content" ObjectID="_1325313361" r:id="rId15"/>
        </w:object>
      </w:r>
    </w:p>
    <w:p w14:paraId="01BE443C" w14:textId="77777777" w:rsidR="003D56F0" w:rsidRDefault="003D56F0" w:rsidP="003D56F0"/>
    <w:p w14:paraId="66A1963C" w14:textId="77777777" w:rsidR="00E46562" w:rsidRDefault="00E46562" w:rsidP="003D56F0"/>
    <w:p w14:paraId="1C61F1E6" w14:textId="77777777" w:rsidR="006764AA" w:rsidRDefault="006764AA" w:rsidP="003D56F0"/>
    <w:p w14:paraId="2264925B" w14:textId="77777777" w:rsidR="003D56F0" w:rsidRDefault="003D56F0" w:rsidP="003D56F0"/>
    <w:p w14:paraId="1C1D443A" w14:textId="77777777" w:rsidR="00841437" w:rsidRPr="003D56F0" w:rsidRDefault="00841437" w:rsidP="00841437">
      <w:pPr>
        <w:pStyle w:val="ListParagraph"/>
        <w:numPr>
          <w:ilvl w:val="1"/>
          <w:numId w:val="1"/>
        </w:numPr>
      </w:pPr>
      <w:r w:rsidRPr="00841437">
        <w:rPr>
          <w:position w:val="-24"/>
        </w:rPr>
        <w:object w:dxaOrig="820" w:dyaOrig="620" w14:anchorId="0E3936B7">
          <v:shape id="_x0000_i1029" type="#_x0000_t75" style="width:41pt;height:31pt" o:ole="">
            <v:imagedata r:id="rId16" o:title=""/>
          </v:shape>
          <o:OLEObject Type="Embed" ProgID="Equation.DSMT4" ShapeID="_x0000_i1029" DrawAspect="Content" ObjectID="_1325313362" r:id="rId17"/>
        </w:object>
      </w:r>
    </w:p>
    <w:p w14:paraId="5FF7EE6B" w14:textId="77777777" w:rsidR="003D56F0" w:rsidRDefault="003D56F0" w:rsidP="003D56F0"/>
    <w:p w14:paraId="600D7B66" w14:textId="77777777" w:rsidR="00E46562" w:rsidRDefault="00E46562" w:rsidP="003D56F0"/>
    <w:p w14:paraId="7B0C27DB" w14:textId="77777777" w:rsidR="006764AA" w:rsidRDefault="006764AA" w:rsidP="003D56F0"/>
    <w:p w14:paraId="074F784A" w14:textId="77777777" w:rsidR="003D56F0" w:rsidRDefault="003D56F0" w:rsidP="003D56F0"/>
    <w:p w14:paraId="29CF256F" w14:textId="77777777" w:rsidR="00841437" w:rsidRPr="003D56F0" w:rsidRDefault="00841437" w:rsidP="00841437">
      <w:pPr>
        <w:pStyle w:val="ListParagraph"/>
        <w:numPr>
          <w:ilvl w:val="1"/>
          <w:numId w:val="1"/>
        </w:numPr>
      </w:pPr>
      <w:r w:rsidRPr="00841437">
        <w:rPr>
          <w:position w:val="-24"/>
        </w:rPr>
        <w:object w:dxaOrig="820" w:dyaOrig="620" w14:anchorId="43F4D017">
          <v:shape id="_x0000_i1030" type="#_x0000_t75" style="width:41pt;height:31pt" o:ole="">
            <v:imagedata r:id="rId18" o:title=""/>
          </v:shape>
          <o:OLEObject Type="Embed" ProgID="Equation.DSMT4" ShapeID="_x0000_i1030" DrawAspect="Content" ObjectID="_1325313363" r:id="rId19"/>
        </w:object>
      </w:r>
    </w:p>
    <w:p w14:paraId="471B46E0" w14:textId="77777777" w:rsidR="003D56F0" w:rsidRDefault="003D56F0" w:rsidP="003D56F0"/>
    <w:p w14:paraId="0EC67073" w14:textId="77777777" w:rsidR="003D56F0" w:rsidRDefault="003D56F0" w:rsidP="003D56F0"/>
    <w:p w14:paraId="052F1A2F" w14:textId="77777777" w:rsidR="006764AA" w:rsidRDefault="006764AA" w:rsidP="003D56F0"/>
    <w:p w14:paraId="0043DEB6" w14:textId="77777777" w:rsidR="00E46562" w:rsidRDefault="00E46562" w:rsidP="003D56F0"/>
    <w:p w14:paraId="0ADBEE4A" w14:textId="77777777" w:rsidR="00841437" w:rsidRPr="000D3AF4" w:rsidRDefault="00841437" w:rsidP="00841437">
      <w:pPr>
        <w:pStyle w:val="ListParagraph"/>
        <w:numPr>
          <w:ilvl w:val="1"/>
          <w:numId w:val="1"/>
        </w:numPr>
      </w:pPr>
      <w:r w:rsidRPr="00841437">
        <w:rPr>
          <w:position w:val="-24"/>
        </w:rPr>
        <w:object w:dxaOrig="960" w:dyaOrig="620" w14:anchorId="21DFD262">
          <v:shape id="_x0000_i1031" type="#_x0000_t75" style="width:48pt;height:31pt" o:ole="">
            <v:imagedata r:id="rId20" o:title=""/>
          </v:shape>
          <o:OLEObject Type="Embed" ProgID="Equation.DSMT4" ShapeID="_x0000_i1031" DrawAspect="Content" ObjectID="_1325313364" r:id="rId21"/>
        </w:object>
      </w:r>
    </w:p>
    <w:p w14:paraId="4D74005E" w14:textId="77777777" w:rsidR="000D3AF4" w:rsidRDefault="000D3AF4" w:rsidP="000D3AF4"/>
    <w:p w14:paraId="4A8B3CC9" w14:textId="77777777" w:rsidR="000D3AF4" w:rsidRDefault="000D3AF4" w:rsidP="000D3AF4"/>
    <w:p w14:paraId="5AA7CD8D" w14:textId="77777777" w:rsidR="000D3AF4" w:rsidRDefault="000D3AF4" w:rsidP="000D3AF4"/>
    <w:p w14:paraId="750FF935" w14:textId="3D284B7E" w:rsidR="00841437" w:rsidRPr="003D56F0" w:rsidRDefault="000D3AF4" w:rsidP="00AF32BD">
      <w:pPr>
        <w:pStyle w:val="ListParagraph"/>
        <w:numPr>
          <w:ilvl w:val="0"/>
          <w:numId w:val="1"/>
        </w:numPr>
        <w:rPr>
          <w:sz w:val="24"/>
        </w:rPr>
      </w:pPr>
      <w:r>
        <w:rPr>
          <w:sz w:val="24"/>
        </w:rPr>
        <w:br w:type="column"/>
      </w:r>
      <w:r w:rsidR="0037583E" w:rsidRPr="003D56F0">
        <w:rPr>
          <w:sz w:val="24"/>
        </w:rPr>
        <w:lastRenderedPageBreak/>
        <w:t xml:space="preserve">Differentiate the given function </w:t>
      </w:r>
      <w:r w:rsidR="00AF32BD" w:rsidRPr="003D56F0">
        <w:rPr>
          <w:sz w:val="24"/>
        </w:rPr>
        <w:t xml:space="preserve">and write down the power </w:t>
      </w:r>
      <w:r w:rsidR="00841437" w:rsidRPr="003D56F0">
        <w:rPr>
          <w:sz w:val="24"/>
        </w:rPr>
        <w:t xml:space="preserve">series </w:t>
      </w:r>
      <w:r w:rsidR="00AF32BD" w:rsidRPr="003D56F0">
        <w:rPr>
          <w:sz w:val="24"/>
        </w:rPr>
        <w:t>of the derivative using term-by-term differentiation of the series representation of the original function</w:t>
      </w:r>
    </w:p>
    <w:p w14:paraId="00D86077" w14:textId="77777777" w:rsidR="00841437" w:rsidRPr="003D56F0" w:rsidRDefault="00C905AB" w:rsidP="00841437">
      <w:pPr>
        <w:pStyle w:val="ListParagraph"/>
        <w:numPr>
          <w:ilvl w:val="1"/>
          <w:numId w:val="1"/>
        </w:numPr>
      </w:pPr>
      <w:r w:rsidRPr="00C905AB">
        <w:rPr>
          <w:position w:val="-32"/>
        </w:rPr>
        <w:object w:dxaOrig="3040" w:dyaOrig="740" w14:anchorId="2296ACC8">
          <v:shape id="_x0000_i1032" type="#_x0000_t75" style="width:152pt;height:37pt" o:ole="">
            <v:imagedata r:id="rId22" o:title=""/>
          </v:shape>
          <o:OLEObject Type="Embed" ProgID="Equation.DSMT4" ShapeID="_x0000_i1032" DrawAspect="Content" ObjectID="_1325313365" r:id="rId23"/>
        </w:object>
      </w:r>
    </w:p>
    <w:p w14:paraId="21C0A2AE" w14:textId="77777777" w:rsidR="003D56F0" w:rsidRDefault="003D56F0" w:rsidP="003D56F0"/>
    <w:p w14:paraId="37BC4A1D" w14:textId="77777777" w:rsidR="000D3AF4" w:rsidRDefault="000D3AF4" w:rsidP="003D56F0"/>
    <w:p w14:paraId="7E223554" w14:textId="77777777" w:rsidR="003D56F0" w:rsidRDefault="003D56F0" w:rsidP="003D56F0"/>
    <w:p w14:paraId="406A828A" w14:textId="77777777" w:rsidR="006764AA" w:rsidRPr="00841437" w:rsidRDefault="006764AA" w:rsidP="003D56F0"/>
    <w:p w14:paraId="07F9729A" w14:textId="77777777" w:rsidR="00C905AB" w:rsidRPr="003D56F0" w:rsidRDefault="00C905AB" w:rsidP="00841437">
      <w:pPr>
        <w:pStyle w:val="ListParagraph"/>
        <w:numPr>
          <w:ilvl w:val="1"/>
          <w:numId w:val="1"/>
        </w:numPr>
      </w:pPr>
      <w:r w:rsidRPr="00C905AB">
        <w:t>_______</w:t>
      </w:r>
      <w:r w:rsidRPr="00841437">
        <w:rPr>
          <w:position w:val="-24"/>
        </w:rPr>
        <w:object w:dxaOrig="1340" w:dyaOrig="620" w14:anchorId="096F2A75">
          <v:shape id="_x0000_i1033" type="#_x0000_t75" style="width:67pt;height:31pt" o:ole="">
            <v:imagedata r:id="rId24" o:title=""/>
          </v:shape>
          <o:OLEObject Type="Embed" ProgID="Equation.DSMT4" ShapeID="_x0000_i1033" DrawAspect="Content" ObjectID="_1325313366" r:id="rId25"/>
        </w:object>
      </w:r>
    </w:p>
    <w:p w14:paraId="048F7E03" w14:textId="77777777" w:rsidR="003D56F0" w:rsidRDefault="003D56F0" w:rsidP="003D56F0"/>
    <w:p w14:paraId="72856E97" w14:textId="77777777" w:rsidR="000D3AF4" w:rsidRDefault="000D3AF4" w:rsidP="003D56F0"/>
    <w:p w14:paraId="511EC69E" w14:textId="77777777" w:rsidR="006764AA" w:rsidRDefault="006764AA" w:rsidP="003D56F0"/>
    <w:p w14:paraId="24B6771D" w14:textId="77777777" w:rsidR="006764AA" w:rsidRPr="00C905AB" w:rsidRDefault="006764AA" w:rsidP="003D56F0"/>
    <w:p w14:paraId="07AE285C" w14:textId="77777777" w:rsidR="00C905AB" w:rsidRDefault="00C905AB" w:rsidP="00C905AB">
      <w:pPr>
        <w:pStyle w:val="ListParagraph"/>
        <w:numPr>
          <w:ilvl w:val="1"/>
          <w:numId w:val="1"/>
        </w:numPr>
        <w:spacing w:line="360" w:lineRule="auto"/>
      </w:pPr>
      <w:r w:rsidRPr="00C905AB">
        <w:t>_______</w:t>
      </w:r>
      <w:r w:rsidRPr="00C905AB">
        <w:rPr>
          <w:position w:val="-24"/>
        </w:rPr>
        <w:object w:dxaOrig="1440" w:dyaOrig="620" w14:anchorId="08BC8E05">
          <v:shape id="_x0000_i1034" type="#_x0000_t75" style="width:1in;height:31pt" o:ole="">
            <v:imagedata r:id="rId26" o:title=""/>
          </v:shape>
          <o:OLEObject Type="Embed" ProgID="Equation.DSMT4" ShapeID="_x0000_i1034" DrawAspect="Content" ObjectID="_1325313367" r:id="rId27"/>
        </w:object>
      </w:r>
    </w:p>
    <w:p w14:paraId="3F4F090E" w14:textId="77777777" w:rsidR="00841437" w:rsidRDefault="00841437" w:rsidP="00C905AB"/>
    <w:p w14:paraId="0164D806" w14:textId="77777777" w:rsidR="003D56F0" w:rsidRDefault="003D56F0" w:rsidP="00C905AB"/>
    <w:p w14:paraId="14BFFF14" w14:textId="77777777" w:rsidR="003D56F0" w:rsidRDefault="003D56F0" w:rsidP="00C905AB"/>
    <w:p w14:paraId="0704539A" w14:textId="77777777" w:rsidR="006764AA" w:rsidRDefault="006764AA" w:rsidP="00C905AB"/>
    <w:p w14:paraId="561B460C" w14:textId="10546B2B" w:rsidR="00841437" w:rsidRPr="00841437" w:rsidRDefault="00841437" w:rsidP="00841437">
      <w:pPr>
        <w:pStyle w:val="ListParagraph"/>
        <w:numPr>
          <w:ilvl w:val="0"/>
          <w:numId w:val="1"/>
        </w:numPr>
      </w:pPr>
      <w:r>
        <w:t xml:space="preserve">Find </w:t>
      </w:r>
      <w:r w:rsidR="00AF32BD">
        <w:t xml:space="preserve">the </w:t>
      </w:r>
      <w:r>
        <w:t xml:space="preserve">power series representation of </w:t>
      </w:r>
      <w:r w:rsidR="00AF32BD">
        <w:t xml:space="preserve">following </w:t>
      </w:r>
      <w:r>
        <w:t>function</w:t>
      </w:r>
      <w:r w:rsidR="00C905AB">
        <w:t>s</w:t>
      </w:r>
      <w:r>
        <w:t xml:space="preserve"> </w:t>
      </w:r>
      <w:r w:rsidR="003D56F0">
        <w:t>using term-by-term differentiation</w:t>
      </w:r>
    </w:p>
    <w:p w14:paraId="6F5B285A" w14:textId="77777777" w:rsidR="00841437" w:rsidRPr="003D56F0" w:rsidRDefault="00841437" w:rsidP="00841437">
      <w:pPr>
        <w:pStyle w:val="ListParagraph"/>
        <w:numPr>
          <w:ilvl w:val="1"/>
          <w:numId w:val="1"/>
        </w:numPr>
      </w:pPr>
      <w:r w:rsidRPr="00841437">
        <w:rPr>
          <w:position w:val="-32"/>
        </w:rPr>
        <w:object w:dxaOrig="1000" w:dyaOrig="700" w14:anchorId="44A0FC2E">
          <v:shape id="_x0000_i1035" type="#_x0000_t75" style="width:50pt;height:35pt" o:ole="">
            <v:imagedata r:id="rId28" o:title=""/>
          </v:shape>
          <o:OLEObject Type="Embed" ProgID="Equation.DSMT4" ShapeID="_x0000_i1035" DrawAspect="Content" ObjectID="_1325313368" r:id="rId29"/>
        </w:object>
      </w:r>
    </w:p>
    <w:p w14:paraId="56C275FC" w14:textId="77777777" w:rsidR="003D56F0" w:rsidRDefault="003D56F0" w:rsidP="003D56F0"/>
    <w:p w14:paraId="24A94BC7" w14:textId="77777777" w:rsidR="003D56F0" w:rsidRDefault="003D56F0" w:rsidP="003D56F0"/>
    <w:p w14:paraId="37DD90EC" w14:textId="77777777" w:rsidR="00E46562" w:rsidRDefault="00E46562" w:rsidP="003D56F0"/>
    <w:p w14:paraId="0DCCE867" w14:textId="77777777" w:rsidR="003D56F0" w:rsidRDefault="003D56F0" w:rsidP="003D56F0"/>
    <w:p w14:paraId="54A52B8F" w14:textId="631D817C" w:rsidR="003D56F0" w:rsidRPr="006764AA" w:rsidRDefault="00841437" w:rsidP="003D56F0">
      <w:pPr>
        <w:pStyle w:val="ListParagraph"/>
        <w:numPr>
          <w:ilvl w:val="1"/>
          <w:numId w:val="1"/>
        </w:numPr>
      </w:pPr>
      <w:r w:rsidRPr="00841437">
        <w:rPr>
          <w:position w:val="-38"/>
        </w:rPr>
        <w:object w:dxaOrig="1100" w:dyaOrig="760" w14:anchorId="6EF74A8C">
          <v:shape id="_x0000_i1036" type="#_x0000_t75" style="width:55pt;height:38pt" o:ole="">
            <v:imagedata r:id="rId30" o:title=""/>
          </v:shape>
          <o:OLEObject Type="Embed" ProgID="Equation.DSMT4" ShapeID="_x0000_i1036" DrawAspect="Content" ObjectID="_1325313369" r:id="rId31"/>
        </w:object>
      </w:r>
    </w:p>
    <w:p w14:paraId="18818048" w14:textId="77777777" w:rsidR="006764AA" w:rsidRDefault="006764AA" w:rsidP="006764AA"/>
    <w:p w14:paraId="3B22F7DD" w14:textId="77777777" w:rsidR="006764AA" w:rsidRDefault="006764AA" w:rsidP="006764AA"/>
    <w:p w14:paraId="478BAB7B" w14:textId="77777777" w:rsidR="006764AA" w:rsidRDefault="006764AA" w:rsidP="006764AA"/>
    <w:p w14:paraId="543E717D" w14:textId="77777777" w:rsidR="006764AA" w:rsidRDefault="006764AA" w:rsidP="006764AA"/>
    <w:p w14:paraId="734B5494" w14:textId="77777777" w:rsidR="00841437" w:rsidRPr="003D56F0" w:rsidRDefault="00C905AB" w:rsidP="00C905AB">
      <w:pPr>
        <w:pStyle w:val="ListParagraph"/>
        <w:numPr>
          <w:ilvl w:val="1"/>
          <w:numId w:val="1"/>
        </w:numPr>
      </w:pPr>
      <w:r w:rsidRPr="000730A4">
        <w:rPr>
          <w:position w:val="-38"/>
        </w:rPr>
        <w:object w:dxaOrig="1100" w:dyaOrig="800" w14:anchorId="1FF3D4E6">
          <v:shape id="_x0000_i1037" type="#_x0000_t75" style="width:55pt;height:40pt" o:ole="">
            <v:imagedata r:id="rId32" o:title=""/>
          </v:shape>
          <o:OLEObject Type="Embed" ProgID="Equation.DSMT4" ShapeID="_x0000_i1037" DrawAspect="Content" ObjectID="_1325313370" r:id="rId33"/>
        </w:object>
      </w:r>
    </w:p>
    <w:p w14:paraId="7A94A026" w14:textId="77777777" w:rsidR="006764AA" w:rsidRDefault="006764AA" w:rsidP="006764AA"/>
    <w:p w14:paraId="32D0C68B" w14:textId="77777777" w:rsidR="006764AA" w:rsidRDefault="006764AA" w:rsidP="006764AA"/>
    <w:p w14:paraId="0E5D9C57" w14:textId="77777777" w:rsidR="006764AA" w:rsidRDefault="006764AA" w:rsidP="006764AA"/>
    <w:p w14:paraId="384360EA" w14:textId="77777777" w:rsidR="006764AA" w:rsidRDefault="006764AA" w:rsidP="006764AA"/>
    <w:p w14:paraId="70F6CBB3" w14:textId="4333DE22" w:rsidR="00AF32BD" w:rsidRDefault="00E46562" w:rsidP="00AF32BD">
      <w:pPr>
        <w:pStyle w:val="ListParagraph"/>
        <w:numPr>
          <w:ilvl w:val="0"/>
          <w:numId w:val="1"/>
        </w:numPr>
      </w:pPr>
      <w:r>
        <w:br w:type="column"/>
      </w:r>
      <w:r w:rsidR="00AF32BD">
        <w:t>Integrate the given function and write down the power series of the result using term-</w:t>
      </w:r>
      <w:proofErr w:type="gramStart"/>
      <w:r w:rsidR="00AF32BD">
        <w:t>by</w:t>
      </w:r>
      <w:proofErr w:type="gramEnd"/>
      <w:r w:rsidR="00AF32BD">
        <w:t>-term integration of the series representation of the original function.</w:t>
      </w:r>
    </w:p>
    <w:p w14:paraId="43FD613C" w14:textId="6A88081F" w:rsidR="003D56F0" w:rsidRPr="003D56F0" w:rsidRDefault="003D56F0" w:rsidP="003D56F0">
      <w:pPr>
        <w:pStyle w:val="ListParagraph"/>
        <w:numPr>
          <w:ilvl w:val="1"/>
          <w:numId w:val="1"/>
        </w:numPr>
      </w:pPr>
      <w:r w:rsidRPr="003D56F0">
        <w:rPr>
          <w:u w:val="single"/>
        </w:rPr>
        <w:tab/>
      </w:r>
      <w:r w:rsidRPr="003D56F0">
        <w:rPr>
          <w:rFonts w:cs="David"/>
          <w:position w:val="-24"/>
        </w:rPr>
        <w:object w:dxaOrig="1060" w:dyaOrig="660" w14:anchorId="1A582E85">
          <v:shape id="_x0000_i1038" type="#_x0000_t75" style="width:53pt;height:33pt" o:ole="">
            <v:imagedata r:id="rId34" o:title=""/>
          </v:shape>
          <o:OLEObject Type="Embed" ProgID="Equation.DSMT4" ShapeID="_x0000_i1038" DrawAspect="Content" ObjectID="_1325313371" r:id="rId35"/>
        </w:object>
      </w:r>
    </w:p>
    <w:p w14:paraId="0BE9CA67" w14:textId="77777777" w:rsidR="006764AA" w:rsidRDefault="006764AA" w:rsidP="006764AA"/>
    <w:p w14:paraId="23067948" w14:textId="77777777" w:rsidR="006764AA" w:rsidRDefault="006764AA" w:rsidP="006764AA"/>
    <w:p w14:paraId="4A678AE9" w14:textId="77777777" w:rsidR="006764AA" w:rsidRDefault="006764AA" w:rsidP="006764AA"/>
    <w:p w14:paraId="0148D8A0" w14:textId="77777777" w:rsidR="006764AA" w:rsidRDefault="006764AA" w:rsidP="006764AA"/>
    <w:p w14:paraId="383A070F" w14:textId="17CE4F6C" w:rsidR="003D56F0" w:rsidRPr="003D56F0" w:rsidRDefault="003D56F0" w:rsidP="003D56F0">
      <w:pPr>
        <w:pStyle w:val="ListParagraph"/>
        <w:numPr>
          <w:ilvl w:val="1"/>
          <w:numId w:val="1"/>
        </w:numPr>
      </w:pPr>
      <w:r w:rsidRPr="003D56F0">
        <w:rPr>
          <w:u w:val="single"/>
        </w:rPr>
        <w:tab/>
      </w:r>
      <w:r w:rsidRPr="003D56F0">
        <w:rPr>
          <w:position w:val="-24"/>
        </w:rPr>
        <w:object w:dxaOrig="1160" w:dyaOrig="620" w14:anchorId="252DA6B0">
          <v:shape id="_x0000_i1039" type="#_x0000_t75" style="width:58pt;height:31pt" o:ole="">
            <v:imagedata r:id="rId36" o:title=""/>
          </v:shape>
          <o:OLEObject Type="Embed" ProgID="Equation.DSMT4" ShapeID="_x0000_i1039" DrawAspect="Content" ObjectID="_1325313372" r:id="rId37"/>
        </w:object>
      </w:r>
    </w:p>
    <w:p w14:paraId="62AB2CA4" w14:textId="77777777" w:rsidR="006764AA" w:rsidRDefault="006764AA" w:rsidP="006764AA"/>
    <w:p w14:paraId="5BDC8A76" w14:textId="77777777" w:rsidR="006764AA" w:rsidRDefault="006764AA" w:rsidP="006764AA"/>
    <w:p w14:paraId="36B8B1FA" w14:textId="77777777" w:rsidR="006764AA" w:rsidRDefault="006764AA" w:rsidP="006764AA"/>
    <w:p w14:paraId="669086E1" w14:textId="77777777" w:rsidR="006764AA" w:rsidRDefault="006764AA" w:rsidP="006764AA"/>
    <w:p w14:paraId="518F5938" w14:textId="4DDEBBAB" w:rsidR="003D56F0" w:rsidRDefault="003D56F0" w:rsidP="003D56F0">
      <w:pPr>
        <w:pStyle w:val="ListParagraph"/>
        <w:numPr>
          <w:ilvl w:val="1"/>
          <w:numId w:val="1"/>
        </w:numPr>
      </w:pPr>
      <w:r w:rsidRPr="003D56F0">
        <w:rPr>
          <w:u w:val="single"/>
        </w:rPr>
        <w:tab/>
      </w:r>
      <w:r w:rsidRPr="003D56F0">
        <w:rPr>
          <w:position w:val="-24"/>
        </w:rPr>
        <w:object w:dxaOrig="1560" w:dyaOrig="620" w14:anchorId="035EA492">
          <v:shape id="_x0000_i1040" type="#_x0000_t75" style="width:78pt;height:31pt" o:ole="">
            <v:imagedata r:id="rId38" o:title=""/>
          </v:shape>
          <o:OLEObject Type="Embed" ProgID="Equation.DSMT4" ShapeID="_x0000_i1040" DrawAspect="Content" ObjectID="_1325313373" r:id="rId39"/>
        </w:object>
      </w:r>
    </w:p>
    <w:p w14:paraId="51935561" w14:textId="77777777" w:rsidR="006764AA" w:rsidRDefault="006764AA" w:rsidP="006764AA"/>
    <w:p w14:paraId="1C3F5CCE" w14:textId="77777777" w:rsidR="006764AA" w:rsidRDefault="006764AA" w:rsidP="006764AA"/>
    <w:p w14:paraId="45D81A43" w14:textId="77777777" w:rsidR="006764AA" w:rsidRDefault="006764AA" w:rsidP="006764AA"/>
    <w:p w14:paraId="0E744480" w14:textId="77777777" w:rsidR="006764AA" w:rsidRDefault="006764AA" w:rsidP="006764AA"/>
    <w:p w14:paraId="70D4FAF1" w14:textId="20A66A73" w:rsidR="003D56F0" w:rsidRPr="00841437" w:rsidRDefault="003D56F0" w:rsidP="003D56F0">
      <w:pPr>
        <w:pStyle w:val="ListParagraph"/>
        <w:numPr>
          <w:ilvl w:val="0"/>
          <w:numId w:val="1"/>
        </w:numPr>
      </w:pPr>
      <w:r>
        <w:t>Find the power series representation of following functions using term-by-term integration</w:t>
      </w:r>
    </w:p>
    <w:p w14:paraId="7BF909A2" w14:textId="60C99350" w:rsidR="00841437" w:rsidRPr="003D56F0" w:rsidRDefault="003D56F0" w:rsidP="003D56F0">
      <w:pPr>
        <w:pStyle w:val="ListParagraph"/>
        <w:numPr>
          <w:ilvl w:val="1"/>
          <w:numId w:val="1"/>
        </w:numPr>
      </w:pPr>
      <w:r w:rsidRPr="003D56F0">
        <w:rPr>
          <w:position w:val="-12"/>
        </w:rPr>
        <w:object w:dxaOrig="1240" w:dyaOrig="360" w14:anchorId="683B2EBB">
          <v:shape id="_x0000_i1041" type="#_x0000_t75" style="width:62pt;height:18pt" o:ole="">
            <v:imagedata r:id="rId40" o:title=""/>
          </v:shape>
          <o:OLEObject Type="Embed" ProgID="Equation.DSMT4" ShapeID="_x0000_i1041" DrawAspect="Content" ObjectID="_1325313374" r:id="rId41"/>
        </w:object>
      </w:r>
    </w:p>
    <w:p w14:paraId="1D7492E8" w14:textId="77777777" w:rsidR="006764AA" w:rsidRDefault="006764AA" w:rsidP="006764AA"/>
    <w:p w14:paraId="1C348ECC" w14:textId="77777777" w:rsidR="006764AA" w:rsidRDefault="006764AA" w:rsidP="006764AA"/>
    <w:p w14:paraId="2756EAA6" w14:textId="77777777" w:rsidR="006764AA" w:rsidRDefault="006764AA" w:rsidP="006764AA"/>
    <w:p w14:paraId="4C74A12B" w14:textId="77777777" w:rsidR="006764AA" w:rsidRDefault="006764AA" w:rsidP="006764AA"/>
    <w:p w14:paraId="0AA1E9F6" w14:textId="7C04E911" w:rsidR="00841437" w:rsidRPr="003D56F0" w:rsidRDefault="003D56F0" w:rsidP="003D56F0">
      <w:pPr>
        <w:pStyle w:val="ListParagraph"/>
        <w:numPr>
          <w:ilvl w:val="1"/>
          <w:numId w:val="1"/>
        </w:numPr>
      </w:pPr>
      <w:r w:rsidRPr="003D56F0">
        <w:rPr>
          <w:position w:val="-4"/>
        </w:rPr>
        <w:object w:dxaOrig="1000" w:dyaOrig="220" w14:anchorId="63E3BA97">
          <v:shape id="_x0000_i1042" type="#_x0000_t75" style="width:50pt;height:11pt" o:ole="">
            <v:imagedata r:id="rId42" o:title=""/>
          </v:shape>
          <o:OLEObject Type="Embed" ProgID="Equation.DSMT4" ShapeID="_x0000_i1042" DrawAspect="Content" ObjectID="_1325313375" r:id="rId43"/>
        </w:object>
      </w:r>
      <w:r>
        <w:rPr>
          <w:position w:val="-28"/>
        </w:rPr>
        <w:tab/>
      </w:r>
      <w:r>
        <w:rPr>
          <w:position w:val="-28"/>
        </w:rPr>
        <w:tab/>
      </w:r>
    </w:p>
    <w:p w14:paraId="3157D7AC" w14:textId="77777777" w:rsidR="006764AA" w:rsidRDefault="006764AA" w:rsidP="006764AA"/>
    <w:p w14:paraId="11F9AE4A" w14:textId="77777777" w:rsidR="006764AA" w:rsidRDefault="006764AA" w:rsidP="006764AA"/>
    <w:p w14:paraId="32A00754" w14:textId="77777777" w:rsidR="006764AA" w:rsidRDefault="006764AA" w:rsidP="006764AA"/>
    <w:p w14:paraId="4045EF11" w14:textId="77777777" w:rsidR="006764AA" w:rsidRDefault="006764AA" w:rsidP="006764AA"/>
    <w:p w14:paraId="1171289C" w14:textId="25A6C0DA" w:rsidR="00841437" w:rsidRPr="006764AA" w:rsidRDefault="003D56F0" w:rsidP="00841437">
      <w:pPr>
        <w:pStyle w:val="ListParagraph"/>
        <w:numPr>
          <w:ilvl w:val="1"/>
          <w:numId w:val="1"/>
        </w:numPr>
      </w:pPr>
      <w:r w:rsidRPr="003D56F0">
        <w:rPr>
          <w:position w:val="-24"/>
        </w:rPr>
        <w:object w:dxaOrig="1520" w:dyaOrig="620" w14:anchorId="130E8EC2">
          <v:shape id="_x0000_i1043" type="#_x0000_t75" style="width:76pt;height:31pt" o:ole="">
            <v:imagedata r:id="rId44" o:title=""/>
          </v:shape>
          <o:OLEObject Type="Embed" ProgID="Equation.DSMT4" ShapeID="_x0000_i1043" DrawAspect="Content" ObjectID="_1325313376" r:id="rId45"/>
        </w:object>
      </w:r>
    </w:p>
    <w:p w14:paraId="55F138F0" w14:textId="77777777" w:rsidR="006764AA" w:rsidRDefault="006764AA" w:rsidP="006764AA"/>
    <w:p w14:paraId="324269D0" w14:textId="77777777" w:rsidR="006764AA" w:rsidRDefault="006764AA" w:rsidP="006764AA"/>
    <w:p w14:paraId="38E21A25" w14:textId="77777777" w:rsidR="006764AA" w:rsidRDefault="006764AA" w:rsidP="006764AA"/>
    <w:p w14:paraId="5511BF27" w14:textId="77777777" w:rsidR="006764AA" w:rsidRDefault="006764AA" w:rsidP="006764AA"/>
    <w:p w14:paraId="24DF2079" w14:textId="77777777" w:rsidR="006764AA" w:rsidRDefault="006764AA" w:rsidP="006764AA"/>
    <w:p w14:paraId="1EED8B9D" w14:textId="77777777" w:rsidR="006764AA" w:rsidRPr="00E46562" w:rsidRDefault="006764AA" w:rsidP="006764AA">
      <w:bookmarkStart w:id="0" w:name="_GoBack"/>
      <w:bookmarkEnd w:id="0"/>
    </w:p>
    <w:sectPr w:rsidR="006764AA" w:rsidRPr="00E46562" w:rsidSect="006764AA">
      <w:pgSz w:w="12240" w:h="15840"/>
      <w:pgMar w:top="810" w:right="99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72D2538" w14:textId="77777777" w:rsidR="006764AA" w:rsidRDefault="006764AA" w:rsidP="006764AA">
      <w:r>
        <w:separator/>
      </w:r>
    </w:p>
  </w:endnote>
  <w:endnote w:type="continuationSeparator" w:id="0">
    <w:p w14:paraId="4F3BB71D" w14:textId="77777777" w:rsidR="006764AA" w:rsidRDefault="006764AA" w:rsidP="006764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David">
    <w:altName w:val="Times New Roman"/>
    <w:charset w:val="B1"/>
    <w:family w:val="auto"/>
    <w:pitch w:val="variable"/>
    <w:sig w:usb0="00001801" w:usb1="00000000" w:usb2="00000000" w:usb3="00000000" w:csb0="0000002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D2421D5" w14:textId="77777777" w:rsidR="006764AA" w:rsidRDefault="006764AA" w:rsidP="006764AA">
      <w:r>
        <w:separator/>
      </w:r>
    </w:p>
  </w:footnote>
  <w:footnote w:type="continuationSeparator" w:id="0">
    <w:p w14:paraId="4E07945F" w14:textId="77777777" w:rsidR="006764AA" w:rsidRDefault="006764AA" w:rsidP="006764A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E96B77"/>
    <w:multiLevelType w:val="hybridMultilevel"/>
    <w:tmpl w:val="DE120514"/>
    <w:lvl w:ilvl="0" w:tplc="0409000F">
      <w:start w:val="1"/>
      <w:numFmt w:val="decimal"/>
      <w:lvlText w:val="%1."/>
      <w:lvlJc w:val="left"/>
      <w:pPr>
        <w:ind w:left="77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96" w:hanging="360"/>
      </w:pPr>
    </w:lvl>
    <w:lvl w:ilvl="2" w:tplc="0409001B" w:tentative="1">
      <w:start w:val="1"/>
      <w:numFmt w:val="lowerRoman"/>
      <w:lvlText w:val="%3."/>
      <w:lvlJc w:val="right"/>
      <w:pPr>
        <w:ind w:left="2216" w:hanging="180"/>
      </w:pPr>
    </w:lvl>
    <w:lvl w:ilvl="3" w:tplc="0409000F" w:tentative="1">
      <w:start w:val="1"/>
      <w:numFmt w:val="decimal"/>
      <w:lvlText w:val="%4."/>
      <w:lvlJc w:val="left"/>
      <w:pPr>
        <w:ind w:left="2936" w:hanging="360"/>
      </w:pPr>
    </w:lvl>
    <w:lvl w:ilvl="4" w:tplc="04090019" w:tentative="1">
      <w:start w:val="1"/>
      <w:numFmt w:val="lowerLetter"/>
      <w:lvlText w:val="%5."/>
      <w:lvlJc w:val="left"/>
      <w:pPr>
        <w:ind w:left="3656" w:hanging="360"/>
      </w:pPr>
    </w:lvl>
    <w:lvl w:ilvl="5" w:tplc="0409001B" w:tentative="1">
      <w:start w:val="1"/>
      <w:numFmt w:val="lowerRoman"/>
      <w:lvlText w:val="%6."/>
      <w:lvlJc w:val="right"/>
      <w:pPr>
        <w:ind w:left="4376" w:hanging="180"/>
      </w:pPr>
    </w:lvl>
    <w:lvl w:ilvl="6" w:tplc="0409000F" w:tentative="1">
      <w:start w:val="1"/>
      <w:numFmt w:val="decimal"/>
      <w:lvlText w:val="%7."/>
      <w:lvlJc w:val="left"/>
      <w:pPr>
        <w:ind w:left="5096" w:hanging="360"/>
      </w:pPr>
    </w:lvl>
    <w:lvl w:ilvl="7" w:tplc="04090019" w:tentative="1">
      <w:start w:val="1"/>
      <w:numFmt w:val="lowerLetter"/>
      <w:lvlText w:val="%8."/>
      <w:lvlJc w:val="left"/>
      <w:pPr>
        <w:ind w:left="5816" w:hanging="360"/>
      </w:pPr>
    </w:lvl>
    <w:lvl w:ilvl="8" w:tplc="0409001B" w:tentative="1">
      <w:start w:val="1"/>
      <w:numFmt w:val="lowerRoman"/>
      <w:lvlText w:val="%9."/>
      <w:lvlJc w:val="right"/>
      <w:pPr>
        <w:ind w:left="6536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1437"/>
    <w:rsid w:val="000D3AF4"/>
    <w:rsid w:val="0037583E"/>
    <w:rsid w:val="003D56F0"/>
    <w:rsid w:val="006764AA"/>
    <w:rsid w:val="00841437"/>
    <w:rsid w:val="00A43DD2"/>
    <w:rsid w:val="00AF32BD"/>
    <w:rsid w:val="00C905AB"/>
    <w:rsid w:val="00E46562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04"/>
    <o:shapelayout v:ext="edit">
      <o:idmap v:ext="edit" data="1"/>
    </o:shapelayout>
  </w:shapeDefaults>
  <w:decimalSymbol w:val="."/>
  <w:listSeparator w:val=","/>
  <w14:docId w14:val="4A0FCD5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43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64AA"/>
  </w:style>
  <w:style w:type="paragraph" w:styleId="Footer">
    <w:name w:val="footer"/>
    <w:basedOn w:val="Normal"/>
    <w:link w:val="Foot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64AA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1437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Header">
    <w:name w:val="header"/>
    <w:basedOn w:val="Normal"/>
    <w:link w:val="Head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764AA"/>
  </w:style>
  <w:style w:type="paragraph" w:styleId="Footer">
    <w:name w:val="footer"/>
    <w:basedOn w:val="Normal"/>
    <w:link w:val="FooterChar"/>
    <w:uiPriority w:val="99"/>
    <w:unhideWhenUsed/>
    <w:rsid w:val="006764A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764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ntTable" Target="fontTable.xml"/><Relationship Id="rId47" Type="http://schemas.openxmlformats.org/officeDocument/2006/relationships/theme" Target="theme/theme1.xml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178</Words>
  <Characters>1016</Characters>
  <Application>Microsoft Macintosh Word</Application>
  <DocSecurity>0</DocSecurity>
  <Lines>8</Lines>
  <Paragraphs>2</Paragraphs>
  <ScaleCrop>false</ScaleCrop>
  <Company>University of Utah</Company>
  <LinksUpToDate>false</LinksUpToDate>
  <CharactersWithSpaces>1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6</cp:revision>
  <dcterms:created xsi:type="dcterms:W3CDTF">2014-01-17T06:55:00Z</dcterms:created>
  <dcterms:modified xsi:type="dcterms:W3CDTF">2014-01-17T16:44:00Z</dcterms:modified>
</cp:coreProperties>
</file>